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725A" w:rsidRPr="00E5177B" w:rsidRDefault="00E5177B" w:rsidP="00E5177B">
      <w:pPr>
        <w:jc w:val="center"/>
        <w:rPr>
          <w:b/>
          <w:sz w:val="28"/>
          <w:szCs w:val="28"/>
          <w:u w:val="single"/>
        </w:rPr>
      </w:pPr>
      <w:r w:rsidRPr="00E5177B">
        <w:rPr>
          <w:b/>
          <w:sz w:val="28"/>
          <w:szCs w:val="28"/>
          <w:u w:val="single"/>
        </w:rPr>
        <w:t>Regression Model with Dummy Variables – Tax Rate by Salary/Gender/Department</w:t>
      </w:r>
    </w:p>
    <w:p w:rsidR="00E5177B" w:rsidRDefault="00E5177B" w:rsidP="00E5177B">
      <w:pPr>
        <w:rPr>
          <w:sz w:val="28"/>
          <w:szCs w:val="28"/>
        </w:rPr>
      </w:pPr>
    </w:p>
    <w:p w:rsidR="00E5177B" w:rsidRDefault="00E5177B" w:rsidP="00E5177B">
      <w:p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Single Model with Dummy Variables and Interactions with Unique Error Term:</w:t>
      </w:r>
    </w:p>
    <w:p w:rsidR="00E5177B" w:rsidRDefault="00401B3C" w:rsidP="00E5177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ariables: Y = Tax</w:t>
      </w:r>
      <w:r w:rsidR="00984E95">
        <w:rPr>
          <w:rFonts w:ascii="Times New Roman" w:hAnsi="Times New Roman" w:cs="Times New Roman"/>
        </w:rPr>
        <w:t xml:space="preserve"> Rate (Taxes Paid/Gross Income);</w:t>
      </w:r>
      <w:r>
        <w:rPr>
          <w:rFonts w:ascii="Times New Roman" w:hAnsi="Times New Roman" w:cs="Times New Roman"/>
        </w:rPr>
        <w:t xml:space="preserve"> X</w:t>
      </w:r>
      <w:r>
        <w:rPr>
          <w:rFonts w:ascii="Times New Roman" w:hAnsi="Times New Roman" w:cs="Times New Roman"/>
          <w:vertAlign w:val="subscript"/>
        </w:rPr>
        <w:t>1</w:t>
      </w:r>
      <w:r w:rsidR="00984E95">
        <w:rPr>
          <w:rFonts w:ascii="Times New Roman" w:hAnsi="Times New Roman" w:cs="Times New Roman"/>
        </w:rPr>
        <w:t>=Income;</w:t>
      </w:r>
      <w:r>
        <w:rPr>
          <w:rFonts w:ascii="Times New Roman" w:hAnsi="Times New Roman" w:cs="Times New Roman"/>
        </w:rPr>
        <w:t xml:space="preserve"> X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=1 if Female, </w:t>
      </w:r>
      <w:r w:rsidR="00984E95">
        <w:rPr>
          <w:rFonts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 xml:space="preserve"> if Male</w:t>
      </w:r>
      <w:r w:rsidR="00984E95">
        <w:rPr>
          <w:rFonts w:ascii="Times New Roman" w:hAnsi="Times New Roman" w:cs="Times New Roman"/>
        </w:rPr>
        <w:t xml:space="preserve"> X</w:t>
      </w:r>
      <w:r w:rsidR="00984E95">
        <w:rPr>
          <w:rFonts w:ascii="Times New Roman" w:hAnsi="Times New Roman" w:cs="Times New Roman"/>
          <w:vertAlign w:val="subscript"/>
        </w:rPr>
        <w:t>3</w:t>
      </w:r>
      <w:r w:rsidR="00984E95">
        <w:rPr>
          <w:rFonts w:ascii="Times New Roman" w:hAnsi="Times New Roman" w:cs="Times New Roman"/>
        </w:rPr>
        <w:t>=1 if Sales, 0if Accounting</w:t>
      </w:r>
    </w:p>
    <w:p w:rsidR="00984E95" w:rsidRDefault="00223254" w:rsidP="00E5177B">
      <w:pPr>
        <w:rPr>
          <w:rFonts w:ascii="Times New Roman" w:hAnsi="Times New Roman" w:cs="Times New Roman"/>
        </w:rPr>
      </w:pPr>
      <w:r w:rsidRPr="00223254">
        <w:rPr>
          <w:rFonts w:ascii="Times New Roman" w:hAnsi="Times New Roman" w:cs="Times New Roman"/>
          <w:position w:val="-16"/>
        </w:rPr>
        <w:object w:dxaOrig="94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1.75pt;height:21.75pt" o:ole="">
            <v:imagedata r:id="rId5" o:title=""/>
          </v:shape>
          <o:OLEObject Type="Embed" ProgID="Equation.DSMT4" ShapeID="_x0000_i1025" DrawAspect="Content" ObjectID="_1476070970" r:id="rId6"/>
        </w:object>
      </w:r>
    </w:p>
    <w:p w:rsidR="00223254" w:rsidRDefault="0041593A" w:rsidP="00E5177B">
      <w:pPr>
        <w:rPr>
          <w:rFonts w:ascii="Symbol" w:hAnsi="Symbol" w:cs="Times New Roman"/>
        </w:rPr>
      </w:pPr>
      <w:r>
        <w:rPr>
          <w:rFonts w:ascii="Symbol" w:hAnsi="Symbol" w:cs="Times New Roman"/>
        </w:rPr>
        <w:object w:dxaOrig="5070" w:dyaOrig="3315">
          <v:shape id="_x0000_i1026" type="#_x0000_t75" style="width:204pt;height:133.5pt" o:ole="">
            <v:imagedata r:id="rId7" o:title=""/>
          </v:shape>
          <o:OLEObject Type="Embed" ProgID="Excel.Sheet.12" ShapeID="_x0000_i1026" DrawAspect="Content" ObjectID="_1476070971" r:id="rId8"/>
        </w:object>
      </w:r>
    </w:p>
    <w:p w:rsidR="00964368" w:rsidRDefault="00964368" w:rsidP="00E5177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tted Equations with respect to salary:</w:t>
      </w:r>
    </w:p>
    <w:p w:rsidR="00964368" w:rsidRDefault="00964368" w:rsidP="00E5177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ale/Accounting:</w:t>
      </w:r>
    </w:p>
    <w:p w:rsidR="00964368" w:rsidRDefault="0041593A" w:rsidP="00E5177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5448" w:dyaOrig="1472">
          <v:shape id="_x0000_i1029" type="#_x0000_t75" style="width:234pt;height:63pt" o:ole="">
            <v:imagedata r:id="rId9" o:title=""/>
          </v:shape>
          <o:OLEObject Type="Embed" ProgID="Excel.Sheet.12" ShapeID="_x0000_i1029" DrawAspect="Content" ObjectID="_1476070972" r:id="rId10"/>
        </w:object>
      </w:r>
    </w:p>
    <w:p w:rsidR="00964368" w:rsidRDefault="00964368" w:rsidP="00E5177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emale/Accounting:</w:t>
      </w:r>
    </w:p>
    <w:p w:rsidR="0041593A" w:rsidRDefault="0041593A" w:rsidP="00E5177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5448" w:dyaOrig="1472">
          <v:shape id="_x0000_i1027" type="#_x0000_t75" style="width:229.5pt;height:62.25pt" o:ole="">
            <v:imagedata r:id="rId11" o:title=""/>
          </v:shape>
          <o:OLEObject Type="Embed" ProgID="Excel.Sheet.12" ShapeID="_x0000_i1027" DrawAspect="Content" ObjectID="_1476070973" r:id="rId12"/>
        </w:object>
      </w:r>
    </w:p>
    <w:p w:rsidR="00964368" w:rsidRDefault="00964368" w:rsidP="00E5177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ale/Sales:</w:t>
      </w:r>
    </w:p>
    <w:p w:rsidR="00964368" w:rsidRDefault="0041593A" w:rsidP="00E5177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5448" w:dyaOrig="1472">
          <v:shape id="_x0000_i1033" type="#_x0000_t75" style="width:236.25pt;height:63.75pt" o:ole="">
            <v:imagedata r:id="rId13" o:title=""/>
          </v:shape>
          <o:OLEObject Type="Embed" ProgID="Excel.Sheet.12" ShapeID="_x0000_i1033" DrawAspect="Content" ObjectID="_1476070974" r:id="rId14"/>
        </w:object>
      </w:r>
    </w:p>
    <w:p w:rsidR="00964368" w:rsidRDefault="00964368" w:rsidP="00E5177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emale/Sales:  </w:t>
      </w:r>
    </w:p>
    <w:p w:rsidR="0041593A" w:rsidRPr="00964368" w:rsidRDefault="0041593A" w:rsidP="00E5177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 w:dxaOrig="5448" w:dyaOrig="1472">
          <v:shape id="_x0000_i1028" type="#_x0000_t75" style="width:243.75pt;height:66pt" o:ole="">
            <v:imagedata r:id="rId15" o:title=""/>
          </v:shape>
          <o:OLEObject Type="Embed" ProgID="Excel.Sheet.12" ShapeID="_x0000_i1028" DrawAspect="Content" ObjectID="_1476070975" r:id="rId16"/>
        </w:object>
      </w:r>
      <w:bookmarkStart w:id="0" w:name="_GoBack"/>
      <w:bookmarkEnd w:id="0"/>
    </w:p>
    <w:sectPr w:rsidR="0041593A" w:rsidRPr="00964368" w:rsidSect="00E5177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177B"/>
    <w:rsid w:val="00223254"/>
    <w:rsid w:val="003C725A"/>
    <w:rsid w:val="00401B3C"/>
    <w:rsid w:val="0041593A"/>
    <w:rsid w:val="00964368"/>
    <w:rsid w:val="00984E95"/>
    <w:rsid w:val="00E517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9896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package" Target="embeddings/Microsoft_Excel_Worksheet1.xlsx"/><Relationship Id="rId13" Type="http://schemas.openxmlformats.org/officeDocument/2006/relationships/image" Target="media/image5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package" Target="embeddings/Microsoft_Excel_Worksheet3.xlsx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package" Target="embeddings/Microsoft_Excel_Worksheet5.xlsx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wmf"/><Relationship Id="rId15" Type="http://schemas.openxmlformats.org/officeDocument/2006/relationships/image" Target="media/image6.emf"/><Relationship Id="rId10" Type="http://schemas.openxmlformats.org/officeDocument/2006/relationships/package" Target="embeddings/Microsoft_Excel_Worksheet2.xlsx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package" Target="embeddings/Microsoft_Excel_Worksheet4.xlsx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0</Words>
  <Characters>46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ner</dc:creator>
  <cp:lastModifiedBy>Winner,Lawrence Herman</cp:lastModifiedBy>
  <cp:revision>2</cp:revision>
  <dcterms:created xsi:type="dcterms:W3CDTF">2014-10-29T10:56:00Z</dcterms:created>
  <dcterms:modified xsi:type="dcterms:W3CDTF">2014-10-29T10:56:00Z</dcterms:modified>
</cp:coreProperties>
</file>